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57" r:id="rId3"/>
    <p:sldId id="589" r:id="rId4"/>
    <p:sldId id="591" r:id="rId5"/>
    <p:sldId id="592" r:id="rId6"/>
    <p:sldId id="605" r:id="rId7"/>
    <p:sldId id="525" r:id="rId8"/>
    <p:sldId id="621" r:id="rId9"/>
    <p:sldId id="606" r:id="rId10"/>
    <p:sldId id="624" r:id="rId11"/>
    <p:sldId id="625" r:id="rId12"/>
    <p:sldId id="626" r:id="rId13"/>
    <p:sldId id="627" r:id="rId14"/>
    <p:sldId id="628" r:id="rId15"/>
    <p:sldId id="637" r:id="rId16"/>
    <p:sldId id="629" r:id="rId17"/>
    <p:sldId id="630" r:id="rId18"/>
    <p:sldId id="631" r:id="rId19"/>
    <p:sldId id="632" r:id="rId20"/>
    <p:sldId id="633" r:id="rId21"/>
    <p:sldId id="634" r:id="rId22"/>
    <p:sldId id="635" r:id="rId23"/>
    <p:sldId id="636" r:id="rId24"/>
    <p:sldId id="614" r:id="rId25"/>
  </p:sldIdLst>
  <p:sldSz cx="12192000" cy="6858000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E211"/>
    <a:srgbClr val="FA00DC"/>
    <a:srgbClr val="FFDFFB"/>
    <a:srgbClr val="FFFF99"/>
    <a:srgbClr val="D0E3EA"/>
    <a:srgbClr val="E9F1F5"/>
    <a:srgbClr val="0FE4F0"/>
    <a:srgbClr val="30F055"/>
    <a:srgbClr val="000099"/>
    <a:srgbClr val="E2B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Style léger 2 - Accentuation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31" autoAdjust="0"/>
    <p:restoredTop sz="92806" autoAdjust="0"/>
  </p:normalViewPr>
  <p:slideViewPr>
    <p:cSldViewPr>
      <p:cViewPr varScale="1">
        <p:scale>
          <a:sx n="59" d="100"/>
          <a:sy n="59" d="100"/>
        </p:scale>
        <p:origin x="108" y="10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52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794559-B105-4123-967C-225874BA69F3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 smtClean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noProof="0" smtClean="0"/>
              <a:t>Modifiez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5134932-C2B6-41E4-B6A0-F9A288706BE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95747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 smtClean="0"/>
          </a:p>
        </p:txBody>
      </p:sp>
      <p:sp>
        <p:nvSpPr>
          <p:cNvPr id="1638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CC13C7-88D5-4677-9F78-823BE95075AE}" type="slidenum">
              <a:rPr lang="fr-FR" altLang="fr-FR" smtClean="0"/>
              <a:pPr>
                <a:spcBef>
                  <a:spcPct val="0"/>
                </a:spcBef>
              </a:pPr>
              <a:t>1</a:t>
            </a:fld>
            <a:endParaRPr lang="fr-FR" altLang="fr-FR" smtClean="0"/>
          </a:p>
        </p:txBody>
      </p:sp>
    </p:spTree>
    <p:extLst>
      <p:ext uri="{BB962C8B-B14F-4D97-AF65-F5344CB8AC3E}">
        <p14:creationId xmlns:p14="http://schemas.microsoft.com/office/powerpoint/2010/main" val="1437272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smtClean="0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 smtClean="0"/>
          </a:p>
        </p:txBody>
      </p:sp>
    </p:spTree>
    <p:extLst>
      <p:ext uri="{BB962C8B-B14F-4D97-AF65-F5344CB8AC3E}">
        <p14:creationId xmlns:p14="http://schemas.microsoft.com/office/powerpoint/2010/main" val="1600327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smtClean="0"/>
          </a:p>
        </p:txBody>
      </p:sp>
      <p:sp>
        <p:nvSpPr>
          <p:cNvPr id="327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22C8AD-8031-4B97-8178-246A73185D86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 smtClean="0"/>
          </a:p>
        </p:txBody>
      </p:sp>
    </p:spTree>
    <p:extLst>
      <p:ext uri="{BB962C8B-B14F-4D97-AF65-F5344CB8AC3E}">
        <p14:creationId xmlns:p14="http://schemas.microsoft.com/office/powerpoint/2010/main" val="4057858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134932-C2B6-41E4-B6A0-F9A288706BE2}" type="slidenum">
              <a:rPr lang="fr-FR" altLang="fr-FR" smtClean="0"/>
              <a:pPr>
                <a:defRPr/>
              </a:pPr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37238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1543A-AEE2-4AAF-A1ED-FAA2F6FC79B6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29B06-E221-4CC9-ADAD-1050E8B5D7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88838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94A78-9774-4DF4-9A86-550F7962A7D9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9F598-357E-4808-88B9-8426AD2E84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0948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43CDC-2544-4AB8-AA36-DE3CF31CDEB1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35E4B-4DC0-4343-826A-F3E731AFA09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00674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D260AED-5FD1-4DA1-8E9B-0182865A920C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39170-D2C2-4B60-8F02-932378DCCAD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748008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BFCC06-48F3-4C5A-BD5C-7B08DC398135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9F26B-09D1-4E5F-810B-5346A693864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14830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B15DDD0-A3B2-411C-B56F-F21554014A1B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AAE1A-2A38-4E08-ABC1-00FD51D836B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5121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0454AA0-F03C-4307-882A-C91DA1BF85A1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1D54B-5A28-436C-87E0-CA28B08F227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94193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1CB1FDF-84B2-49FA-B07B-0449BF8A4187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AEDA5-DCC7-45AF-A524-BB377D1F179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7500079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B32D3A0-9680-43C8-8E38-FCA08F7FA271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85CDF-9623-49F0-9405-E68A5C3AFD1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055327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67586E8-B34C-4CA3-8C9A-EF3DCA676AD5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B7C91-6663-41C2-876E-91303190715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20303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7C46796-20A9-4415-8A36-C5A41FE72264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2C1FC-FADF-4613-A198-711AC809F9D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28164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CD5A7-8D82-47D8-9667-40327354DED7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1714D-CE43-424A-ADC1-BB7A7775943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378611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C942CB5-6C64-44B6-BDDD-8525D5ACDC1F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1EFEB-78AF-4879-AE4C-FBB339330C8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592999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A6C3693-C892-49F5-890A-2B9EF8F463ED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FA254-FEC7-42B0-A4E0-66F89DB188A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78415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0B33D5F-C29B-420E-8EA9-0F81341A2842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4C2BF-24E9-4F9A-918A-07F69D5D3FB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97300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F95B1-163E-47F3-8D00-5B4CE2AB5E4C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40DE0-3E03-4FBE-98C0-EE1B7E9EB9C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56635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2DFAC-C5DE-4C22-A41E-E0ABC9E8675F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0F5-08EA-44CA-9005-536BE71359F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840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E5E06-5796-4CAD-A2E0-A094F314D9BF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DB02-1BD3-4893-9C18-9E86F6DDD6E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29554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BA8DF-7201-423B-B00C-3F6A93B307B5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E25D5-CFA3-47C6-96E5-8F347FCEF0F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49879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A0A9B-FDAE-4FBF-804A-B57AFFBFF385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D7F2B-62FA-46DE-A422-51F997865EF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58526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7E3D8-F3DB-4006-9D67-60A8A7DED6C0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22B4A-E4E0-47DC-A3B8-57A1802A02A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75270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7BC97-8BFE-4599-B2B9-1C68D1AACF52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05B7-36AA-4221-9169-1FA1F30724D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86954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Modifiez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Modifiez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1C5BD6-BC9F-4A6B-96DA-7490EF125CA9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AF52E18-D47C-4647-AE5F-B400A973749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79" r:id="rId1"/>
    <p:sldLayoutId id="2147487380" r:id="rId2"/>
    <p:sldLayoutId id="2147487381" r:id="rId3"/>
    <p:sldLayoutId id="2147487382" r:id="rId4"/>
    <p:sldLayoutId id="2147487383" r:id="rId5"/>
    <p:sldLayoutId id="2147487384" r:id="rId6"/>
    <p:sldLayoutId id="2147487385" r:id="rId7"/>
    <p:sldLayoutId id="2147487386" r:id="rId8"/>
    <p:sldLayoutId id="2147487387" r:id="rId9"/>
    <p:sldLayoutId id="2147487388" r:id="rId10"/>
    <p:sldLayoutId id="21474873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Modifiez le style du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Modifiez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445FCDD6-16CB-4B53-97AC-950BB07528B3}" type="datetimeFigureOut">
              <a:rPr lang="fr-FR"/>
              <a:pPr>
                <a:defRPr/>
              </a:pPr>
              <a:t>18/12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67EA23A-689F-4A7A-95E8-09286918A1C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90" r:id="rId1"/>
    <p:sldLayoutId id="2147487391" r:id="rId2"/>
    <p:sldLayoutId id="2147487392" r:id="rId3"/>
    <p:sldLayoutId id="2147487393" r:id="rId4"/>
    <p:sldLayoutId id="2147487394" r:id="rId5"/>
    <p:sldLayoutId id="2147487395" r:id="rId6"/>
    <p:sldLayoutId id="2147487396" r:id="rId7"/>
    <p:sldLayoutId id="2147487397" r:id="rId8"/>
    <p:sldLayoutId id="2147487398" r:id="rId9"/>
    <p:sldLayoutId id="2147487399" r:id="rId10"/>
    <p:sldLayoutId id="214748740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3.emf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8.png"/><Relationship Id="rId4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1271588" y="2348880"/>
            <a:ext cx="9648825" cy="647700"/>
          </a:xfrm>
          <a:prstGeom prst="rect">
            <a:avLst/>
          </a:prstGeom>
          <a:noFill/>
        </p:spPr>
        <p:txBody>
          <a:bodyPr/>
          <a:lstStyle/>
          <a:p>
            <a:pPr algn="ctr" eaLnBrk="1" fontAlgn="auto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éthodologies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innovantes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en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hotooxygénation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: de nouveaux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rocessus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onotopes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à </a:t>
            </a:r>
            <a:r>
              <a:rPr lang="en-US" sz="2400" b="1" dirty="0" err="1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l’activation</a:t>
            </a:r>
            <a:r>
              <a:rPr lang="en-US" sz="2400" b="1" dirty="0" smtClean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C-H</a:t>
            </a:r>
            <a:endParaRPr lang="en-US" sz="2400" b="1" dirty="0">
              <a:ln w="0"/>
              <a:solidFill>
                <a:schemeClr val="accent1"/>
              </a:solidFill>
              <a:latin typeface="Berlin Sans FB Demi" panose="020E0802020502020306" pitchFamily="34" charset="0"/>
              <a:cs typeface="+mn-cs"/>
            </a:endParaRPr>
          </a:p>
        </p:txBody>
      </p:sp>
      <p:pic>
        <p:nvPicPr>
          <p:cNvPr id="15363" name="Image 9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63538"/>
            <a:ext cx="61118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Espace réservé du numéro de diapositiv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C878C2-7EF7-4433-9FE2-15E651C3A5BC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880" y="-62979"/>
            <a:ext cx="7176120" cy="1547763"/>
          </a:xfrm>
          <a:prstGeom prst="rect">
            <a:avLst/>
          </a:prstGeom>
          <a:effectLst>
            <a:softEdge rad="292100"/>
          </a:effectLst>
        </p:spPr>
      </p:pic>
      <p:pic>
        <p:nvPicPr>
          <p:cNvPr id="15368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2" y="5611812"/>
            <a:ext cx="1704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Imag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2663" y="3851275"/>
            <a:ext cx="7604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ZoneTexte 15"/>
          <p:cNvSpPr txBox="1">
            <a:spLocks noChangeArrowheads="1"/>
          </p:cNvSpPr>
          <p:nvPr/>
        </p:nvSpPr>
        <p:spPr bwMode="auto">
          <a:xfrm>
            <a:off x="4079875" y="3833217"/>
            <a:ext cx="40322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latin typeface="Berlin Sans FB Demi" panose="020E0802020502020306" pitchFamily="34" charset="0"/>
                <a:ea typeface="MS Gothic" panose="020B0609070205080204" pitchFamily="49" charset="-128"/>
              </a:rPr>
              <a:t>18 décembre 2020</a:t>
            </a:r>
            <a:endParaRPr lang="fr-FR" altLang="fr-FR" sz="1600" b="1" dirty="0">
              <a:latin typeface="Berlin Sans FB Demi" panose="020E0802020502020306" pitchFamily="34" charset="0"/>
              <a:ea typeface="MS Gothic" panose="020B0609070205080204" pitchFamily="49" charset="-128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fr-FR" altLang="fr-FR" sz="1600" b="1" dirty="0">
              <a:latin typeface="Berlin Sans FB Demi" panose="020E0802020502020306" pitchFamily="34" charset="0"/>
              <a:ea typeface="MS Gothic" panose="020B0609070205080204" pitchFamily="49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latin typeface="Berlin Sans FB Demi" panose="020E0802020502020306" pitchFamily="34" charset="0"/>
                <a:ea typeface="MS Gothic" panose="020B0609070205080204" pitchFamily="49" charset="-128"/>
              </a:rPr>
              <a:t>Louis Péault</a:t>
            </a:r>
            <a:endParaRPr lang="fr-FR" altLang="fr-FR" sz="1600" b="1" dirty="0">
              <a:latin typeface="Berlin Sans FB Demi" panose="020E0802020502020306" pitchFamily="34" charset="0"/>
              <a:ea typeface="MS Gothic" panose="020B0609070205080204" pitchFamily="49" charset="-128"/>
            </a:endParaRPr>
          </a:p>
        </p:txBody>
      </p:sp>
      <p:pic>
        <p:nvPicPr>
          <p:cNvPr id="15371" name="Image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825875"/>
            <a:ext cx="73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Image 10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1700213"/>
            <a:ext cx="4889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Image 10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25" y="1800225"/>
            <a:ext cx="427038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Image 10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5534025"/>
            <a:ext cx="65722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Image 10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025" y="5681663"/>
            <a:ext cx="8985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Image 10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1776413"/>
            <a:ext cx="288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563" y="272154"/>
            <a:ext cx="2428528" cy="87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Généra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I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71816"/>
              </p:ext>
            </p:extLst>
          </p:nvPr>
        </p:nvGraphicFramePr>
        <p:xfrm>
          <a:off x="278427" y="984248"/>
          <a:ext cx="145415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CS ChemDraw Drawing" r:id="rId3" imgW="970496" imgH="1132195" progId="ChemDraw.Document.6.0">
                  <p:embed/>
                </p:oleObj>
              </mc:Choice>
              <mc:Fallback>
                <p:oleObj name="CS ChemDraw Drawing" r:id="rId3" imgW="970496" imgH="1132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27" y="984248"/>
                        <a:ext cx="1454150" cy="169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61872"/>
              </p:ext>
            </p:extLst>
          </p:nvPr>
        </p:nvGraphicFramePr>
        <p:xfrm>
          <a:off x="2883020" y="1414749"/>
          <a:ext cx="792804" cy="124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8" name="CS ChemDraw Drawing" r:id="rId5" imgW="528536" imgH="831810" progId="ChemDraw.Document.6.0">
                  <p:embed/>
                </p:oleObj>
              </mc:Choice>
              <mc:Fallback>
                <p:oleObj name="CS ChemDraw Drawing" r:id="rId5" imgW="528536" imgH="831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3020" y="1414749"/>
                        <a:ext cx="792804" cy="124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70800"/>
              </p:ext>
            </p:extLst>
          </p:nvPr>
        </p:nvGraphicFramePr>
        <p:xfrm>
          <a:off x="4826267" y="1436688"/>
          <a:ext cx="5074434" cy="124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CS ChemDraw Drawing" r:id="rId7" imgW="3382956" imgH="831810" progId="ChemDraw.Document.6.0">
                  <p:embed/>
                </p:oleObj>
              </mc:Choice>
              <mc:Fallback>
                <p:oleObj name="CS ChemDraw Drawing" r:id="rId7" imgW="3382956" imgH="831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6267" y="1436688"/>
                        <a:ext cx="5074434" cy="124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68023"/>
              </p:ext>
            </p:extLst>
          </p:nvPr>
        </p:nvGraphicFramePr>
        <p:xfrm>
          <a:off x="2641774" y="3063647"/>
          <a:ext cx="1275296" cy="13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CS ChemDraw Drawing" r:id="rId9" imgW="850197" imgH="930642" progId="ChemDraw.Document.6.0">
                  <p:embed/>
                </p:oleObj>
              </mc:Choice>
              <mc:Fallback>
                <p:oleObj name="CS ChemDraw Drawing" r:id="rId9" imgW="850197" imgH="930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1774" y="3063647"/>
                        <a:ext cx="1275296" cy="139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7426"/>
              </p:ext>
            </p:extLst>
          </p:nvPr>
        </p:nvGraphicFramePr>
        <p:xfrm>
          <a:off x="1048130" y="4968430"/>
          <a:ext cx="5266556" cy="124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1" name="CS ChemDraw Drawing" r:id="rId11" imgW="3511037" imgH="831810" progId="ChemDraw.Document.6.0">
                  <p:embed/>
                </p:oleObj>
              </mc:Choice>
              <mc:Fallback>
                <p:oleObj name="CS ChemDraw Drawing" r:id="rId11" imgW="3511037" imgH="831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8130" y="4968430"/>
                        <a:ext cx="5266556" cy="124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68185"/>
              </p:ext>
            </p:extLst>
          </p:nvPr>
        </p:nvGraphicFramePr>
        <p:xfrm>
          <a:off x="7150479" y="4776051"/>
          <a:ext cx="4431921" cy="173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CS ChemDraw Drawing" r:id="rId13" imgW="2954614" imgH="1156174" progId="ChemDraw.Document.6.0">
                  <p:embed/>
                </p:oleObj>
              </mc:Choice>
              <mc:Fallback>
                <p:oleObj name="CS ChemDraw Drawing" r:id="rId13" imgW="2954614" imgH="11561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0479" y="4776051"/>
                        <a:ext cx="4431921" cy="173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50504"/>
              </p:ext>
            </p:extLst>
          </p:nvPr>
        </p:nvGraphicFramePr>
        <p:xfrm>
          <a:off x="5519936" y="3129407"/>
          <a:ext cx="794750" cy="13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3" name="CS ChemDraw Drawing" r:id="rId15" imgW="529833" imgH="929346" progId="ChemDraw.Document.6.0">
                  <p:embed/>
                </p:oleObj>
              </mc:Choice>
              <mc:Fallback>
                <p:oleObj name="CS ChemDraw Drawing" r:id="rId15" imgW="529833" imgH="9293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9936" y="3129407"/>
                        <a:ext cx="794750" cy="139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22935"/>
              </p:ext>
            </p:extLst>
          </p:nvPr>
        </p:nvGraphicFramePr>
        <p:xfrm>
          <a:off x="7608168" y="3125031"/>
          <a:ext cx="799127" cy="139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4" name="CS ChemDraw Drawing" r:id="rId17" imgW="532751" imgH="932263" progId="ChemDraw.Document.6.0">
                  <p:embed/>
                </p:oleObj>
              </mc:Choice>
              <mc:Fallback>
                <p:oleObj name="CS ChemDraw Drawing" r:id="rId17" imgW="532751" imgH="9322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08168" y="3125031"/>
                        <a:ext cx="799127" cy="139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25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Généra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I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66517"/>
              </p:ext>
            </p:extLst>
          </p:nvPr>
        </p:nvGraphicFramePr>
        <p:xfrm>
          <a:off x="2510871" y="812800"/>
          <a:ext cx="7170258" cy="228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2" name="CS ChemDraw Drawing" r:id="rId3" imgW="4780172" imgH="1520719" progId="ChemDraw.Document.6.0">
                  <p:embed/>
                </p:oleObj>
              </mc:Choice>
              <mc:Fallback>
                <p:oleObj name="CS ChemDraw Drawing" r:id="rId3" imgW="4780172" imgH="1520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871" y="812800"/>
                        <a:ext cx="7170258" cy="2281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41273"/>
              </p:ext>
            </p:extLst>
          </p:nvPr>
        </p:nvGraphicFramePr>
        <p:xfrm>
          <a:off x="671499" y="3386289"/>
          <a:ext cx="72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3" name="CS ChemDraw Drawing" r:id="rId5" imgW="723414" imgH="854493" progId="ChemDraw.Document.6.0">
                  <p:embed/>
                </p:oleObj>
              </mc:Choice>
              <mc:Fallback>
                <p:oleObj name="CS ChemDraw Drawing" r:id="rId5" imgW="723414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499" y="3386289"/>
                        <a:ext cx="7239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1016"/>
              </p:ext>
            </p:extLst>
          </p:nvPr>
        </p:nvGraphicFramePr>
        <p:xfrm>
          <a:off x="2099748" y="3351363"/>
          <a:ext cx="1041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4" name="CS ChemDraw Drawing" r:id="rId7" imgW="1042157" imgH="924486" progId="ChemDraw.Document.6.0">
                  <p:embed/>
                </p:oleObj>
              </mc:Choice>
              <mc:Fallback>
                <p:oleObj name="CS ChemDraw Drawing" r:id="rId7" imgW="1042157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9748" y="3351363"/>
                        <a:ext cx="10414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3583"/>
              </p:ext>
            </p:extLst>
          </p:nvPr>
        </p:nvGraphicFramePr>
        <p:xfrm>
          <a:off x="3874860" y="3328343"/>
          <a:ext cx="12350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5" name="CS ChemDraw Drawing" r:id="rId9" imgW="1235737" imgH="970175" progId="ChemDraw.Document.6.0">
                  <p:embed/>
                </p:oleObj>
              </mc:Choice>
              <mc:Fallback>
                <p:oleObj name="CS ChemDraw Drawing" r:id="rId9" imgW="1235737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4860" y="3328343"/>
                        <a:ext cx="12350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06784"/>
              </p:ext>
            </p:extLst>
          </p:nvPr>
        </p:nvGraphicFramePr>
        <p:xfrm>
          <a:off x="5843647" y="3314849"/>
          <a:ext cx="1568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6" name="CS ChemDraw Drawing" r:id="rId11" imgW="1567774" imgH="997719" progId="ChemDraw.Document.6.0">
                  <p:embed/>
                </p:oleObj>
              </mc:Choice>
              <mc:Fallback>
                <p:oleObj name="CS ChemDraw Drawing" r:id="rId11" imgW="1567774" imgH="997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3647" y="3314849"/>
                        <a:ext cx="15684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43388"/>
              </p:ext>
            </p:extLst>
          </p:nvPr>
        </p:nvGraphicFramePr>
        <p:xfrm>
          <a:off x="8174838" y="3305325"/>
          <a:ext cx="13350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7" name="CS ChemDraw Drawing" r:id="rId13" imgW="1334635" imgH="970175" progId="ChemDraw.Document.6.0">
                  <p:embed/>
                </p:oleObj>
              </mc:Choice>
              <mc:Fallback>
                <p:oleObj name="CS ChemDraw Drawing" r:id="rId13" imgW="1334635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74838" y="3305325"/>
                        <a:ext cx="13350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05242"/>
              </p:ext>
            </p:extLst>
          </p:nvPr>
        </p:nvGraphicFramePr>
        <p:xfrm>
          <a:off x="9984432" y="3214042"/>
          <a:ext cx="15176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CS ChemDraw Drawing" r:id="rId15" imgW="1517515" imgH="1198948" progId="ChemDraw.Document.6.0">
                  <p:embed/>
                </p:oleObj>
              </mc:Choice>
              <mc:Fallback>
                <p:oleObj name="CS ChemDraw Drawing" r:id="rId15" imgW="1517515" imgH="11989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84432" y="3214042"/>
                        <a:ext cx="151765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24032"/>
              </p:ext>
            </p:extLst>
          </p:nvPr>
        </p:nvGraphicFramePr>
        <p:xfrm>
          <a:off x="423752" y="4912815"/>
          <a:ext cx="15335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CS ChemDraw Drawing" r:id="rId17" imgW="1532755" imgH="970175" progId="ChemDraw.Document.6.0">
                  <p:embed/>
                </p:oleObj>
              </mc:Choice>
              <mc:Fallback>
                <p:oleObj name="CS ChemDraw Drawing" r:id="rId17" imgW="1532755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752" y="4912815"/>
                        <a:ext cx="153352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40653"/>
              </p:ext>
            </p:extLst>
          </p:nvPr>
        </p:nvGraphicFramePr>
        <p:xfrm>
          <a:off x="2324323" y="4884215"/>
          <a:ext cx="13954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CS ChemDraw Drawing" r:id="rId19" imgW="1395595" imgH="997719" progId="ChemDraw.Document.6.0">
                  <p:embed/>
                </p:oleObj>
              </mc:Choice>
              <mc:Fallback>
                <p:oleObj name="CS ChemDraw Drawing" r:id="rId19" imgW="1395595" imgH="997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4323" y="4884215"/>
                        <a:ext cx="1395413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63915"/>
              </p:ext>
            </p:extLst>
          </p:nvPr>
        </p:nvGraphicFramePr>
        <p:xfrm>
          <a:off x="4097536" y="4884215"/>
          <a:ext cx="1422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1" name="CS ChemDraw Drawing" r:id="rId21" imgW="1423157" imgH="970175" progId="ChemDraw.Document.6.0">
                  <p:embed/>
                </p:oleObj>
              </mc:Choice>
              <mc:Fallback>
                <p:oleObj name="CS ChemDraw Drawing" r:id="rId21" imgW="1423157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7536" y="4884215"/>
                        <a:ext cx="14224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93875"/>
              </p:ext>
            </p:extLst>
          </p:nvPr>
        </p:nvGraphicFramePr>
        <p:xfrm>
          <a:off x="5760517" y="4884214"/>
          <a:ext cx="12715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2" name="CS ChemDraw Drawing" r:id="rId23" imgW="1272054" imgH="970175" progId="ChemDraw.Document.6.0">
                  <p:embed/>
                </p:oleObj>
              </mc:Choice>
              <mc:Fallback>
                <p:oleObj name="CS ChemDraw Drawing" r:id="rId23" imgW="1272054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60517" y="4884214"/>
                        <a:ext cx="12715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541"/>
              </p:ext>
            </p:extLst>
          </p:nvPr>
        </p:nvGraphicFramePr>
        <p:xfrm>
          <a:off x="7345709" y="4920727"/>
          <a:ext cx="11985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3" name="CS ChemDraw Drawing" r:id="rId25" imgW="1199096" imgH="924486" progId="ChemDraw.Document.6.0">
                  <p:embed/>
                </p:oleObj>
              </mc:Choice>
              <mc:Fallback>
                <p:oleObj name="CS ChemDraw Drawing" r:id="rId25" imgW="1199096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45709" y="4920727"/>
                        <a:ext cx="11985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60081"/>
              </p:ext>
            </p:extLst>
          </p:nvPr>
        </p:nvGraphicFramePr>
        <p:xfrm>
          <a:off x="8843143" y="4920982"/>
          <a:ext cx="13573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CS ChemDraw Drawing" r:id="rId27" imgW="1357657" imgH="924486" progId="ChemDraw.Document.6.0">
                  <p:embed/>
                </p:oleObj>
              </mc:Choice>
              <mc:Fallback>
                <p:oleObj name="CS ChemDraw Drawing" r:id="rId27" imgW="1357657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843143" y="4920982"/>
                        <a:ext cx="13573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98373"/>
              </p:ext>
            </p:extLst>
          </p:nvPr>
        </p:nvGraphicFramePr>
        <p:xfrm>
          <a:off x="10657061" y="4912815"/>
          <a:ext cx="1271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CS ChemDraw Drawing" r:id="rId29" imgW="1272054" imgH="924486" progId="ChemDraw.Document.6.0">
                  <p:embed/>
                </p:oleObj>
              </mc:Choice>
              <mc:Fallback>
                <p:oleObj name="CS ChemDraw Drawing" r:id="rId29" imgW="1272054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57061" y="4912815"/>
                        <a:ext cx="127158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792945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49%</a:t>
            </a:r>
            <a:endParaRPr lang="fr-FR" sz="1200" dirty="0"/>
          </a:p>
        </p:txBody>
      </p:sp>
      <p:sp>
        <p:nvSpPr>
          <p:cNvPr id="36" name="ZoneTexte 35"/>
          <p:cNvSpPr txBox="1"/>
          <p:nvPr/>
        </p:nvSpPr>
        <p:spPr>
          <a:xfrm>
            <a:off x="2350444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55%</a:t>
            </a:r>
            <a:endParaRPr lang="fr-FR" sz="1200" dirty="0"/>
          </a:p>
        </p:txBody>
      </p:sp>
      <p:sp>
        <p:nvSpPr>
          <p:cNvPr id="37" name="ZoneTexte 36"/>
          <p:cNvSpPr txBox="1"/>
          <p:nvPr/>
        </p:nvSpPr>
        <p:spPr>
          <a:xfrm>
            <a:off x="4170792" y="4277723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56%</a:t>
            </a:r>
            <a:endParaRPr lang="fr-FR" sz="1200" dirty="0"/>
          </a:p>
        </p:txBody>
      </p:sp>
      <p:sp>
        <p:nvSpPr>
          <p:cNvPr id="38" name="ZoneTexte 37"/>
          <p:cNvSpPr txBox="1"/>
          <p:nvPr/>
        </p:nvSpPr>
        <p:spPr>
          <a:xfrm>
            <a:off x="6165913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45%</a:t>
            </a:r>
            <a:endParaRPr lang="fr-FR" sz="1200" dirty="0"/>
          </a:p>
        </p:txBody>
      </p:sp>
      <p:sp>
        <p:nvSpPr>
          <p:cNvPr id="39" name="ZoneTexte 38"/>
          <p:cNvSpPr txBox="1"/>
          <p:nvPr/>
        </p:nvSpPr>
        <p:spPr>
          <a:xfrm>
            <a:off x="8538748" y="4277722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38%</a:t>
            </a:r>
            <a:endParaRPr lang="fr-FR" sz="1200" dirty="0"/>
          </a:p>
        </p:txBody>
      </p:sp>
      <p:sp>
        <p:nvSpPr>
          <p:cNvPr id="40" name="ZoneTexte 39"/>
          <p:cNvSpPr txBox="1"/>
          <p:nvPr/>
        </p:nvSpPr>
        <p:spPr>
          <a:xfrm>
            <a:off x="10446029" y="42741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26%</a:t>
            </a:r>
            <a:endParaRPr lang="fr-FR" sz="1200" dirty="0"/>
          </a:p>
        </p:txBody>
      </p:sp>
      <p:sp>
        <p:nvSpPr>
          <p:cNvPr id="41" name="ZoneTexte 40"/>
          <p:cNvSpPr txBox="1"/>
          <p:nvPr/>
        </p:nvSpPr>
        <p:spPr>
          <a:xfrm>
            <a:off x="778659" y="5966307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0</a:t>
            </a:r>
            <a:r>
              <a:rPr lang="fr-FR" sz="1200" dirty="0" smtClean="0"/>
              <a:t>%</a:t>
            </a:r>
            <a:endParaRPr lang="fr-FR" sz="1200" dirty="0"/>
          </a:p>
        </p:txBody>
      </p:sp>
      <p:sp>
        <p:nvSpPr>
          <p:cNvPr id="42" name="ZoneTexte 41"/>
          <p:cNvSpPr txBox="1"/>
          <p:nvPr/>
        </p:nvSpPr>
        <p:spPr>
          <a:xfrm>
            <a:off x="2631568" y="5966306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38%</a:t>
            </a:r>
            <a:endParaRPr lang="fr-FR" sz="1200" dirty="0"/>
          </a:p>
        </p:txBody>
      </p:sp>
      <p:sp>
        <p:nvSpPr>
          <p:cNvPr id="43" name="ZoneTexte 42"/>
          <p:cNvSpPr txBox="1"/>
          <p:nvPr/>
        </p:nvSpPr>
        <p:spPr>
          <a:xfrm>
            <a:off x="4425582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58%</a:t>
            </a:r>
            <a:endParaRPr lang="fr-FR" sz="1200" dirty="0"/>
          </a:p>
        </p:txBody>
      </p:sp>
      <p:sp>
        <p:nvSpPr>
          <p:cNvPr id="44" name="ZoneTexte 43"/>
          <p:cNvSpPr txBox="1"/>
          <p:nvPr/>
        </p:nvSpPr>
        <p:spPr>
          <a:xfrm>
            <a:off x="6096000" y="5963634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53%</a:t>
            </a:r>
            <a:endParaRPr lang="fr-FR" sz="1200" dirty="0"/>
          </a:p>
        </p:txBody>
      </p:sp>
      <p:sp>
        <p:nvSpPr>
          <p:cNvPr id="45" name="ZoneTexte 44"/>
          <p:cNvSpPr txBox="1"/>
          <p:nvPr/>
        </p:nvSpPr>
        <p:spPr>
          <a:xfrm>
            <a:off x="7665258" y="5963581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50%</a:t>
            </a:r>
            <a:endParaRPr lang="fr-FR" sz="1200" dirty="0"/>
          </a:p>
        </p:txBody>
      </p:sp>
      <p:sp>
        <p:nvSpPr>
          <p:cNvPr id="46" name="ZoneTexte 45"/>
          <p:cNvSpPr txBox="1"/>
          <p:nvPr/>
        </p:nvSpPr>
        <p:spPr>
          <a:xfrm>
            <a:off x="9305642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43%</a:t>
            </a:r>
            <a:endParaRPr lang="fr-FR" sz="1200" dirty="0"/>
          </a:p>
        </p:txBody>
      </p:sp>
      <p:sp>
        <p:nvSpPr>
          <p:cNvPr id="47" name="ZoneTexte 46"/>
          <p:cNvSpPr txBox="1"/>
          <p:nvPr/>
        </p:nvSpPr>
        <p:spPr>
          <a:xfrm>
            <a:off x="10964601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48%</a:t>
            </a:r>
          </a:p>
        </p:txBody>
      </p:sp>
    </p:spTree>
    <p:extLst>
      <p:ext uri="{BB962C8B-B14F-4D97-AF65-F5344CB8AC3E}">
        <p14:creationId xmlns:p14="http://schemas.microsoft.com/office/powerpoint/2010/main" val="370132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Généra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I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5909"/>
              </p:ext>
            </p:extLst>
          </p:nvPr>
        </p:nvGraphicFramePr>
        <p:xfrm>
          <a:off x="2511425" y="812800"/>
          <a:ext cx="7167563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CS ChemDraw Drawing" r:id="rId3" imgW="4778875" imgH="1520719" progId="ChemDraw.Document.6.0">
                  <p:embed/>
                </p:oleObj>
              </mc:Choice>
              <mc:Fallback>
                <p:oleObj name="CS ChemDraw Drawing" r:id="rId3" imgW="4778875" imgH="1520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425" y="812800"/>
                        <a:ext cx="7167563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47153"/>
              </p:ext>
            </p:extLst>
          </p:nvPr>
        </p:nvGraphicFramePr>
        <p:xfrm>
          <a:off x="738188" y="3386138"/>
          <a:ext cx="590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CS ChemDraw Drawing" r:id="rId5" imgW="591117" imgH="854493" progId="ChemDraw.Document.6.0">
                  <p:embed/>
                </p:oleObj>
              </mc:Choice>
              <mc:Fallback>
                <p:oleObj name="CS ChemDraw Drawing" r:id="rId5" imgW="591117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188" y="3386138"/>
                        <a:ext cx="5905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45255"/>
              </p:ext>
            </p:extLst>
          </p:nvPr>
        </p:nvGraphicFramePr>
        <p:xfrm>
          <a:off x="2165350" y="3351213"/>
          <a:ext cx="9096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CS ChemDraw Drawing" r:id="rId7" imgW="909536" imgH="924486" progId="ChemDraw.Document.6.0">
                  <p:embed/>
                </p:oleObj>
              </mc:Choice>
              <mc:Fallback>
                <p:oleObj name="CS ChemDraw Drawing" r:id="rId7" imgW="909536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3351213"/>
                        <a:ext cx="90963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83639"/>
              </p:ext>
            </p:extLst>
          </p:nvPr>
        </p:nvGraphicFramePr>
        <p:xfrm>
          <a:off x="3940175" y="3328988"/>
          <a:ext cx="11033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CS ChemDraw Drawing" r:id="rId9" imgW="1103117" imgH="970175" progId="ChemDraw.Document.6.0">
                  <p:embed/>
                </p:oleObj>
              </mc:Choice>
              <mc:Fallback>
                <p:oleObj name="CS ChemDraw Drawing" r:id="rId9" imgW="1103117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0175" y="3328988"/>
                        <a:ext cx="110331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65753"/>
              </p:ext>
            </p:extLst>
          </p:nvPr>
        </p:nvGraphicFramePr>
        <p:xfrm>
          <a:off x="5910263" y="3314700"/>
          <a:ext cx="1435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CS ChemDraw Drawing" r:id="rId11" imgW="1435154" imgH="997719" progId="ChemDraw.Document.6.0">
                  <p:embed/>
                </p:oleObj>
              </mc:Choice>
              <mc:Fallback>
                <p:oleObj name="CS ChemDraw Drawing" r:id="rId11" imgW="1435154" imgH="997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0263" y="3314700"/>
                        <a:ext cx="1435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22430"/>
              </p:ext>
            </p:extLst>
          </p:nvPr>
        </p:nvGraphicFramePr>
        <p:xfrm>
          <a:off x="8242300" y="3305175"/>
          <a:ext cx="12017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CS ChemDraw Drawing" r:id="rId13" imgW="1202014" imgH="970175" progId="ChemDraw.Document.6.0">
                  <p:embed/>
                </p:oleObj>
              </mc:Choice>
              <mc:Fallback>
                <p:oleObj name="CS ChemDraw Drawing" r:id="rId13" imgW="1202014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2300" y="3305175"/>
                        <a:ext cx="1201738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19906"/>
              </p:ext>
            </p:extLst>
          </p:nvPr>
        </p:nvGraphicFramePr>
        <p:xfrm>
          <a:off x="10050463" y="3214688"/>
          <a:ext cx="13843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CS ChemDraw Drawing" r:id="rId15" imgW="1384894" imgH="1198948" progId="ChemDraw.Document.6.0">
                  <p:embed/>
                </p:oleObj>
              </mc:Choice>
              <mc:Fallback>
                <p:oleObj name="CS ChemDraw Drawing" r:id="rId15" imgW="1384894" imgH="11989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0463" y="3214688"/>
                        <a:ext cx="1384300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72283"/>
              </p:ext>
            </p:extLst>
          </p:nvPr>
        </p:nvGraphicFramePr>
        <p:xfrm>
          <a:off x="490538" y="4913313"/>
          <a:ext cx="14001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7" name="CS ChemDraw Drawing" r:id="rId17" imgW="1400134" imgH="970175" progId="ChemDraw.Document.6.0">
                  <p:embed/>
                </p:oleObj>
              </mc:Choice>
              <mc:Fallback>
                <p:oleObj name="CS ChemDraw Drawing" r:id="rId17" imgW="1400134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0538" y="4913313"/>
                        <a:ext cx="1400175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03526"/>
              </p:ext>
            </p:extLst>
          </p:nvPr>
        </p:nvGraphicFramePr>
        <p:xfrm>
          <a:off x="2389188" y="4884738"/>
          <a:ext cx="12620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CS ChemDraw Drawing" r:id="rId19" imgW="1261677" imgH="997719" progId="ChemDraw.Document.6.0">
                  <p:embed/>
                </p:oleObj>
              </mc:Choice>
              <mc:Fallback>
                <p:oleObj name="CS ChemDraw Drawing" r:id="rId19" imgW="1261677" imgH="997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9188" y="4884738"/>
                        <a:ext cx="12620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3237"/>
              </p:ext>
            </p:extLst>
          </p:nvPr>
        </p:nvGraphicFramePr>
        <p:xfrm>
          <a:off x="4162425" y="4884738"/>
          <a:ext cx="1290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9" name="CS ChemDraw Drawing" r:id="rId21" imgW="1290536" imgH="970175" progId="ChemDraw.Document.6.0">
                  <p:embed/>
                </p:oleObj>
              </mc:Choice>
              <mc:Fallback>
                <p:oleObj name="CS ChemDraw Drawing" r:id="rId21" imgW="1290536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62425" y="4884738"/>
                        <a:ext cx="12906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38272"/>
              </p:ext>
            </p:extLst>
          </p:nvPr>
        </p:nvGraphicFramePr>
        <p:xfrm>
          <a:off x="5827713" y="4884738"/>
          <a:ext cx="11382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0" name="CS ChemDraw Drawing" r:id="rId23" imgW="1138136" imgH="970175" progId="ChemDraw.Document.6.0">
                  <p:embed/>
                </p:oleObj>
              </mc:Choice>
              <mc:Fallback>
                <p:oleObj name="CS ChemDraw Drawing" r:id="rId23" imgW="1138136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27713" y="4884738"/>
                        <a:ext cx="11382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37912"/>
              </p:ext>
            </p:extLst>
          </p:nvPr>
        </p:nvGraphicFramePr>
        <p:xfrm>
          <a:off x="7410450" y="4921250"/>
          <a:ext cx="1066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1" name="CS ChemDraw Drawing" r:id="rId25" imgW="1066476" imgH="924486" progId="ChemDraw.Document.6.0">
                  <p:embed/>
                </p:oleObj>
              </mc:Choice>
              <mc:Fallback>
                <p:oleObj name="CS ChemDraw Drawing" r:id="rId25" imgW="1066476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10450" y="4921250"/>
                        <a:ext cx="10668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73551"/>
              </p:ext>
            </p:extLst>
          </p:nvPr>
        </p:nvGraphicFramePr>
        <p:xfrm>
          <a:off x="8907463" y="4921250"/>
          <a:ext cx="1225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2" name="CS ChemDraw Drawing" r:id="rId27" imgW="1225037" imgH="924486" progId="ChemDraw.Document.6.0">
                  <p:embed/>
                </p:oleObj>
              </mc:Choice>
              <mc:Fallback>
                <p:oleObj name="CS ChemDraw Drawing" r:id="rId27" imgW="1225037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07463" y="4921250"/>
                        <a:ext cx="12255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10191"/>
              </p:ext>
            </p:extLst>
          </p:nvPr>
        </p:nvGraphicFramePr>
        <p:xfrm>
          <a:off x="10723563" y="4913313"/>
          <a:ext cx="1138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3" name="CS ChemDraw Drawing" r:id="rId29" imgW="1138136" imgH="924486" progId="ChemDraw.Document.6.0">
                  <p:embed/>
                </p:oleObj>
              </mc:Choice>
              <mc:Fallback>
                <p:oleObj name="CS ChemDraw Drawing" r:id="rId29" imgW="1138136" imgH="924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723563" y="4913313"/>
                        <a:ext cx="11382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792945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23%</a:t>
            </a:r>
            <a:endParaRPr lang="fr-FR" sz="1200" dirty="0"/>
          </a:p>
        </p:txBody>
      </p:sp>
      <p:sp>
        <p:nvSpPr>
          <p:cNvPr id="36" name="ZoneTexte 35"/>
          <p:cNvSpPr txBox="1"/>
          <p:nvPr/>
        </p:nvSpPr>
        <p:spPr>
          <a:xfrm>
            <a:off x="2350444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6%</a:t>
            </a:r>
            <a:endParaRPr lang="fr-FR" sz="1200" dirty="0"/>
          </a:p>
        </p:txBody>
      </p:sp>
      <p:sp>
        <p:nvSpPr>
          <p:cNvPr id="37" name="ZoneTexte 36"/>
          <p:cNvSpPr txBox="1"/>
          <p:nvPr/>
        </p:nvSpPr>
        <p:spPr>
          <a:xfrm>
            <a:off x="4170792" y="4277723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1%</a:t>
            </a:r>
            <a:endParaRPr lang="fr-FR" sz="1200" dirty="0"/>
          </a:p>
        </p:txBody>
      </p:sp>
      <p:sp>
        <p:nvSpPr>
          <p:cNvPr id="38" name="ZoneTexte 37"/>
          <p:cNvSpPr txBox="1"/>
          <p:nvPr/>
        </p:nvSpPr>
        <p:spPr>
          <a:xfrm>
            <a:off x="6165913" y="4275288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4%</a:t>
            </a:r>
            <a:endParaRPr lang="fr-FR" sz="1200" dirty="0"/>
          </a:p>
        </p:txBody>
      </p:sp>
      <p:sp>
        <p:nvSpPr>
          <p:cNvPr id="39" name="ZoneTexte 38"/>
          <p:cNvSpPr txBox="1"/>
          <p:nvPr/>
        </p:nvSpPr>
        <p:spPr>
          <a:xfrm>
            <a:off x="8538748" y="4277722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4%</a:t>
            </a:r>
            <a:endParaRPr lang="fr-FR" sz="1200" dirty="0"/>
          </a:p>
        </p:txBody>
      </p:sp>
      <p:sp>
        <p:nvSpPr>
          <p:cNvPr id="40" name="ZoneTexte 39"/>
          <p:cNvSpPr txBox="1"/>
          <p:nvPr/>
        </p:nvSpPr>
        <p:spPr>
          <a:xfrm>
            <a:off x="10446029" y="42741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9</a:t>
            </a:r>
            <a:r>
              <a:rPr lang="fr-FR" sz="1200" dirty="0" smtClean="0"/>
              <a:t>%</a:t>
            </a:r>
            <a:endParaRPr lang="fr-FR" sz="1200" dirty="0"/>
          </a:p>
        </p:txBody>
      </p:sp>
      <p:sp>
        <p:nvSpPr>
          <p:cNvPr id="41" name="ZoneTexte 40"/>
          <p:cNvSpPr txBox="1"/>
          <p:nvPr/>
        </p:nvSpPr>
        <p:spPr>
          <a:xfrm>
            <a:off x="778659" y="5966307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0</a:t>
            </a:r>
            <a:r>
              <a:rPr lang="fr-FR" sz="1200" dirty="0" smtClean="0"/>
              <a:t>%</a:t>
            </a:r>
            <a:endParaRPr lang="fr-FR" sz="1200" dirty="0"/>
          </a:p>
        </p:txBody>
      </p:sp>
      <p:sp>
        <p:nvSpPr>
          <p:cNvPr id="42" name="ZoneTexte 41"/>
          <p:cNvSpPr txBox="1"/>
          <p:nvPr/>
        </p:nvSpPr>
        <p:spPr>
          <a:xfrm>
            <a:off x="2631568" y="5966306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6%</a:t>
            </a:r>
            <a:endParaRPr lang="fr-FR" sz="1200" dirty="0"/>
          </a:p>
        </p:txBody>
      </p:sp>
      <p:sp>
        <p:nvSpPr>
          <p:cNvPr id="43" name="ZoneTexte 42"/>
          <p:cNvSpPr txBox="1"/>
          <p:nvPr/>
        </p:nvSpPr>
        <p:spPr>
          <a:xfrm>
            <a:off x="4425582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4%</a:t>
            </a:r>
            <a:endParaRPr lang="fr-FR" sz="1200" dirty="0"/>
          </a:p>
        </p:txBody>
      </p:sp>
      <p:sp>
        <p:nvSpPr>
          <p:cNvPr id="44" name="ZoneTexte 43"/>
          <p:cNvSpPr txBox="1"/>
          <p:nvPr/>
        </p:nvSpPr>
        <p:spPr>
          <a:xfrm>
            <a:off x="6096000" y="5963634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4%</a:t>
            </a:r>
            <a:endParaRPr lang="fr-FR" sz="1200" dirty="0"/>
          </a:p>
        </p:txBody>
      </p:sp>
      <p:sp>
        <p:nvSpPr>
          <p:cNvPr id="45" name="ZoneTexte 44"/>
          <p:cNvSpPr txBox="1"/>
          <p:nvPr/>
        </p:nvSpPr>
        <p:spPr>
          <a:xfrm>
            <a:off x="7665258" y="5963581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6</a:t>
            </a:r>
            <a:r>
              <a:rPr lang="fr-FR" sz="1200" dirty="0" smtClean="0"/>
              <a:t>%</a:t>
            </a:r>
            <a:endParaRPr lang="fr-FR" sz="1200" dirty="0"/>
          </a:p>
        </p:txBody>
      </p:sp>
      <p:sp>
        <p:nvSpPr>
          <p:cNvPr id="46" name="ZoneTexte 45"/>
          <p:cNvSpPr txBox="1"/>
          <p:nvPr/>
        </p:nvSpPr>
        <p:spPr>
          <a:xfrm>
            <a:off x="9305642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7</a:t>
            </a:r>
            <a:r>
              <a:rPr lang="fr-FR" sz="1200" dirty="0" smtClean="0"/>
              <a:t>%</a:t>
            </a:r>
            <a:endParaRPr lang="fr-FR" sz="1200" dirty="0"/>
          </a:p>
        </p:txBody>
      </p:sp>
      <p:sp>
        <p:nvSpPr>
          <p:cNvPr id="47" name="ZoneTexte 46"/>
          <p:cNvSpPr txBox="1"/>
          <p:nvPr/>
        </p:nvSpPr>
        <p:spPr>
          <a:xfrm>
            <a:off x="10964601" y="5966305"/>
            <a:ext cx="509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/>
              <a:t>12%</a:t>
            </a:r>
          </a:p>
        </p:txBody>
      </p:sp>
    </p:spTree>
    <p:extLst>
      <p:ext uri="{BB962C8B-B14F-4D97-AF65-F5344CB8AC3E}">
        <p14:creationId xmlns:p14="http://schemas.microsoft.com/office/powerpoint/2010/main" val="256806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31504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Étude mécanist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fr-FR" sz="1200" dirty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4071484" y="5626406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470162" y="1124744"/>
            <a:ext cx="5726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Wingdings" panose="05000000000000000000" pitchFamily="2" charset="2"/>
              </a:rPr>
              <a:t> Cristallisation d’un produit, validation de la stéréochimie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31736"/>
              </p:ext>
            </p:extLst>
          </p:nvPr>
        </p:nvGraphicFramePr>
        <p:xfrm>
          <a:off x="5168869" y="2590066"/>
          <a:ext cx="2669270" cy="19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CS ChemDraw Drawing" r:id="rId3" imgW="1334635" imgH="970175" progId="ChemDraw.Document.6.0">
                  <p:embed/>
                </p:oleObj>
              </mc:Choice>
              <mc:Fallback>
                <p:oleObj name="CS ChemDraw Drawing" r:id="rId3" imgW="1334635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869" y="2590066"/>
                        <a:ext cx="2669270" cy="194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9999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31504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Étude mécanist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fr-FR" sz="1200" dirty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4071484" y="5626406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063552" y="1688067"/>
          <a:ext cx="7292975" cy="483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9" name="CS ChemDraw Drawing" r:id="rId3" imgW="5830243" imgH="3846115" progId="ChemDraw.Document.6.0">
                  <p:embed/>
                </p:oleObj>
              </mc:Choice>
              <mc:Fallback>
                <p:oleObj name="CS ChemDraw Drawing" r:id="rId3" imgW="5830243" imgH="3846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2" y="1688067"/>
                        <a:ext cx="7292975" cy="483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70162" y="1124744"/>
            <a:ext cx="10399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Wingdings" panose="05000000000000000000" pitchFamily="2" charset="2"/>
              </a:rPr>
              <a:t> Expériences contrôles, détermination de l’espèce active (Rendements par RMN </a:t>
            </a:r>
            <a:r>
              <a:rPr lang="fr-FR" baseline="30000" dirty="0" smtClean="0">
                <a:sym typeface="Wingdings" panose="05000000000000000000" pitchFamily="2" charset="2"/>
              </a:rPr>
              <a:t>1</a:t>
            </a:r>
            <a:r>
              <a:rPr lang="fr-FR" dirty="0" smtClean="0">
                <a:sym typeface="Wingdings" panose="05000000000000000000" pitchFamily="2" charset="2"/>
              </a:rPr>
              <a:t>H du brut réactionnel)  </a:t>
            </a:r>
            <a:endParaRPr lang="fr-FR" dirty="0"/>
          </a:p>
        </p:txBody>
      </p:sp>
      <p:sp>
        <p:nvSpPr>
          <p:cNvPr id="7" name="Flèche droite 6"/>
          <p:cNvSpPr/>
          <p:nvPr/>
        </p:nvSpPr>
        <p:spPr>
          <a:xfrm>
            <a:off x="8737600" y="5733256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9903303" y="5625374"/>
            <a:ext cx="223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1</a:t>
            </a:r>
            <a:r>
              <a:rPr lang="fr-FR" dirty="0"/>
              <a:t>O</a:t>
            </a:r>
            <a:r>
              <a:rPr lang="fr-FR" baseline="-25000" dirty="0"/>
              <a:t>2</a:t>
            </a:r>
            <a:r>
              <a:rPr lang="fr-FR" dirty="0"/>
              <a:t> </a:t>
            </a:r>
            <a:r>
              <a:rPr lang="fr-FR" dirty="0" smtClean="0"/>
              <a:t>est l’espèce activ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899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fr-FR" sz="1200">
              <a:solidFill>
                <a:srgbClr val="898989"/>
              </a:solidFill>
            </a:endParaRPr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3052763" y="1916113"/>
          <a:ext cx="612775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CS ChemDraw Drawing" r:id="rId3" imgW="4900753" imgH="1134807" progId="ChemDraw.Document.6.0">
                  <p:embed/>
                </p:oleObj>
              </mc:Choice>
              <mc:Fallback>
                <p:oleObj name="CS ChemDraw Drawing" r:id="rId3" imgW="4900753" imgH="1134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2763" y="1916113"/>
                        <a:ext cx="6127750" cy="142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774315"/>
                  </p:ext>
                </p:extLst>
              </p:nvPr>
            </p:nvGraphicFramePr>
            <p:xfrm>
              <a:off x="470163" y="3819873"/>
              <a:ext cx="10810412" cy="21695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31094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Numéro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Référence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smtClean="0"/>
                            <a:t>alcool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smtClean="0"/>
                            <a:t>époxyde</a:t>
                          </a:r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1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 err="1">
                              <a:solidFill>
                                <a:schemeClr val="tx1"/>
                              </a:solidFill>
                            </a:rPr>
                            <a:t>n.r</a:t>
                          </a: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1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>
                              <a:solidFill>
                                <a:schemeClr val="tx1"/>
                              </a:solidFill>
                            </a:rPr>
                            <a:t>n.r</a:t>
                          </a: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LJP110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 smtClean="0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XX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774315"/>
                  </p:ext>
                </p:extLst>
              </p:nvPr>
            </p:nvGraphicFramePr>
            <p:xfrm>
              <a:off x="470163" y="3819873"/>
              <a:ext cx="10810412" cy="21695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131094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Numéro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Référence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smtClean="0"/>
                            <a:t>alcool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smtClean="0"/>
                            <a:t>époxyde</a:t>
                          </a:r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1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20115" t="-101563" r="-702299" b="-384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89510" t="-101563" r="-754545" b="-384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608696" t="-101563" r="-838261" b="-384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60452" t="-101563" r="-444633" b="-384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 err="1">
                              <a:solidFill>
                                <a:schemeClr val="tx1"/>
                              </a:solidFill>
                            </a:rPr>
                            <a:t>n.r</a:t>
                          </a: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10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20115" t="-204762" r="-702299" b="-29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89510" t="-204762" r="-754545" b="-29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608696" t="-204762" r="-838261" b="-29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60452" t="-204762" r="-444633" b="-29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>
                              <a:solidFill>
                                <a:schemeClr val="tx1"/>
                              </a:solidFill>
                            </a:rPr>
                            <a:t>n.r</a:t>
                          </a: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LJP110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20115" t="-182857" r="-702299" b="-7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89510" t="-182857" r="-754545" b="-7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608696" t="-182857" r="-838261" b="-7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60452" t="-182857" r="-444633" b="-7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 smtClean="0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XX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20115" t="-464063" r="-702299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89510" t="-464063" r="-754545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608696" t="-464063" r="-838261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60452" t="-464063" r="-444633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470162" y="1124744"/>
            <a:ext cx="6403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Wingdings" panose="05000000000000000000" pitchFamily="2" charset="2"/>
              </a:rPr>
              <a:t> Expériences contrôles (Rendement RMN </a:t>
            </a:r>
            <a:r>
              <a:rPr lang="fr-FR" baseline="30000" dirty="0" smtClean="0">
                <a:sym typeface="Wingdings" panose="05000000000000000000" pitchFamily="2" charset="2"/>
              </a:rPr>
              <a:t>1</a:t>
            </a:r>
            <a:r>
              <a:rPr lang="fr-FR" dirty="0" smtClean="0">
                <a:sym typeface="Wingdings" panose="05000000000000000000" pitchFamily="2" charset="2"/>
              </a:rPr>
              <a:t>H, [Rendement isolé]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998914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fr-FR" sz="1200">
              <a:solidFill>
                <a:srgbClr val="898989"/>
              </a:solidFill>
            </a:endParaRPr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028463"/>
                  </p:ext>
                </p:extLst>
              </p:nvPr>
            </p:nvGraphicFramePr>
            <p:xfrm>
              <a:off x="1276648" y="4254955"/>
              <a:ext cx="8899949" cy="19156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583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18097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87496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063943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116774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286002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272519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368933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Ent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efere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err="1"/>
                            <a:t>alcohol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err="1"/>
                            <a:t>epoxide</a:t>
                          </a:r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028463"/>
                  </p:ext>
                </p:extLst>
              </p:nvPr>
            </p:nvGraphicFramePr>
            <p:xfrm>
              <a:off x="1276648" y="4254955"/>
              <a:ext cx="8899949" cy="19156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583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118097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87496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0639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111677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  <a:gridCol w="128600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5"/>
                        </a:ext>
                      </a:extLst>
                    </a:gridCol>
                    <a:gridCol w="127251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6"/>
                        </a:ext>
                      </a:extLst>
                    </a:gridCol>
                    <a:gridCol w="136893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Ent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efere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err="1"/>
                            <a:t>alcohol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</a:t>
                          </a:r>
                          <a:r>
                            <a:rPr lang="fr-FR" dirty="0" err="1"/>
                            <a:t>epoxide</a:t>
                          </a:r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20979" t="-101563" r="-704196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62286" t="-101563" r="-475429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46448" t="-101563" r="-354645" b="-3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20979" t="-201563" r="-704196" b="-2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62286" t="-201563" r="-475429" b="-2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46448" t="-201563" r="-354645" b="-2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20979" t="-306349" r="-704196" b="-1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62286" t="-306349" r="-475429" b="-1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46448" t="-306349" r="-354645" b="-1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VC208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20979" t="-400000" r="-704196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62286" t="-400000" r="-475429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46448" t="-400000" r="-354645" b="-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/>
              <p:cNvSpPr txBox="1"/>
              <p:nvPr/>
            </p:nvSpPr>
            <p:spPr>
              <a:xfrm>
                <a:off x="10079873" y="5445224"/>
                <a:ext cx="1871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pas de réaction</a:t>
                </a:r>
                <a:endParaRPr lang="fr-FR" dirty="0"/>
              </a:p>
            </p:txBody>
          </p:sp>
        </mc:Choice>
        <mc:Fallback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9873" y="5445224"/>
                <a:ext cx="187121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r="-2941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04058"/>
              </p:ext>
            </p:extLst>
          </p:nvPr>
        </p:nvGraphicFramePr>
        <p:xfrm>
          <a:off x="2853852" y="2292065"/>
          <a:ext cx="6484296" cy="126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CS ChemDraw Drawing" r:id="rId5" imgW="5187437" imgH="1014569" progId="ChemDraw.Document.6.0">
                  <p:embed/>
                </p:oleObj>
              </mc:Choice>
              <mc:Fallback>
                <p:oleObj name="CS ChemDraw Drawing" r:id="rId5" imgW="5187437" imgH="1014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3852" y="2292065"/>
                        <a:ext cx="6484296" cy="126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470162" y="1124744"/>
            <a:ext cx="4644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Wingdings" panose="05000000000000000000" pitchFamily="2" charset="2"/>
              </a:rPr>
              <a:t> Expériences contrôles (Rendement RMN </a:t>
            </a:r>
            <a:r>
              <a:rPr lang="fr-FR" baseline="30000" dirty="0" smtClean="0">
                <a:sym typeface="Wingdings" panose="05000000000000000000" pitchFamily="2" charset="2"/>
              </a:rPr>
              <a:t>1</a:t>
            </a:r>
            <a:r>
              <a:rPr lang="fr-FR" dirty="0" smtClean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453459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fr-FR" sz="1200">
              <a:solidFill>
                <a:srgbClr val="898989"/>
              </a:solidFill>
            </a:endParaRPr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2719388" y="2527300"/>
          <a:ext cx="64135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5" name="CS ChemDraw Drawing" r:id="rId3" imgW="5128185" imgH="2512762" progId="ChemDraw.Document.6.0">
                  <p:embed/>
                </p:oleObj>
              </mc:Choice>
              <mc:Fallback>
                <p:oleObj name="CS ChemDraw Drawing" r:id="rId3" imgW="5128185" imgH="2512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2527300"/>
                        <a:ext cx="64135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470162" y="1124744"/>
            <a:ext cx="6367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Wingdings" panose="05000000000000000000" pitchFamily="2" charset="2"/>
              </a:rPr>
              <a:t> Expériences de compétition réactionnelle (Rendement RMN </a:t>
            </a:r>
            <a:r>
              <a:rPr lang="fr-FR" baseline="30000" dirty="0" smtClean="0">
                <a:sym typeface="Wingdings" panose="05000000000000000000" pitchFamily="2" charset="2"/>
              </a:rPr>
              <a:t>1</a:t>
            </a:r>
            <a:r>
              <a:rPr lang="fr-FR" dirty="0" smtClean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6704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63352" y="933069"/>
            <a:ext cx="6770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ym typeface="Wingdings" panose="05000000000000000000" pitchFamily="2" charset="2"/>
              </a:rPr>
              <a:t> </a:t>
            </a:r>
            <a:r>
              <a:rPr lang="fr-FR" dirty="0" err="1">
                <a:sym typeface="Wingdings" panose="05000000000000000000" pitchFamily="2" charset="2"/>
              </a:rPr>
              <a:t>Intramolecular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pathway</a:t>
            </a:r>
            <a:r>
              <a:rPr lang="fr-FR" dirty="0">
                <a:sym typeface="Wingdings" panose="05000000000000000000" pitchFamily="2" charset="2"/>
              </a:rPr>
              <a:t>: Michael addition on the </a:t>
            </a:r>
            <a:r>
              <a:rPr lang="fr-FR" dirty="0" err="1">
                <a:sym typeface="Wingdings" panose="05000000000000000000" pitchFamily="2" charset="2"/>
              </a:rPr>
              <a:t>less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hindered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side</a:t>
            </a:r>
            <a:endParaRPr lang="fr-F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57449"/>
              </p:ext>
            </p:extLst>
          </p:nvPr>
        </p:nvGraphicFramePr>
        <p:xfrm>
          <a:off x="1415480" y="1574866"/>
          <a:ext cx="9313298" cy="528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CS ChemDraw Drawing" r:id="rId3" imgW="7761082" imgH="4402189" progId="ChemDraw.Document.6.0">
                  <p:embed/>
                </p:oleObj>
              </mc:Choice>
              <mc:Fallback>
                <p:oleObj name="CS ChemDraw Drawing" r:id="rId3" imgW="7761082" imgH="44021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574866"/>
                        <a:ext cx="9313298" cy="5282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524000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 : modé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410053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63352" y="831725"/>
            <a:ext cx="5708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ym typeface="Wingdings" panose="05000000000000000000" pitchFamily="2" charset="2"/>
              </a:rPr>
              <a:t> </a:t>
            </a:r>
            <a:r>
              <a:rPr lang="fr-FR" dirty="0" err="1">
                <a:sym typeface="Wingdings" panose="05000000000000000000" pitchFamily="2" charset="2"/>
              </a:rPr>
              <a:t>Intramolecular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pathway</a:t>
            </a:r>
            <a:r>
              <a:rPr lang="fr-FR" dirty="0">
                <a:sym typeface="Wingdings" panose="05000000000000000000" pitchFamily="2" charset="2"/>
              </a:rPr>
              <a:t>: Michael addition on the Ph </a:t>
            </a:r>
            <a:r>
              <a:rPr lang="fr-FR" dirty="0" err="1">
                <a:sym typeface="Wingdings" panose="05000000000000000000" pitchFamily="2" charset="2"/>
              </a:rPr>
              <a:t>side</a:t>
            </a:r>
            <a:endParaRPr lang="fr-F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38423"/>
              </p:ext>
            </p:extLst>
          </p:nvPr>
        </p:nvGraphicFramePr>
        <p:xfrm>
          <a:off x="1271464" y="1072894"/>
          <a:ext cx="9970373" cy="558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CS ChemDraw Drawing" r:id="rId3" imgW="8308644" imgH="4652530" progId="ChemDraw.Document.6.0">
                  <p:embed/>
                </p:oleObj>
              </mc:Choice>
              <mc:Fallback>
                <p:oleObj name="CS ChemDraw Drawing" r:id="rId3" imgW="8308644" imgH="46525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072894"/>
                        <a:ext cx="9970373" cy="5583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 bwMode="auto">
          <a:xfrm>
            <a:off x="1524000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 : modé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594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18E9CB-C6F0-4D28-9947-06FD4CB07143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560513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latin typeface="+mn-lt"/>
                <a:ea typeface="Adobe Heiti Std R" pitchFamily="34" charset="-128"/>
              </a:rPr>
              <a:t>Applications de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singulet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en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synthèse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totale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>
                <a:latin typeface="+mn-lt"/>
                <a:ea typeface="Adobe Heiti Std R" pitchFamily="34" charset="-128"/>
              </a:rPr>
              <a:t>– [4+2]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2424113" y="6450013"/>
            <a:ext cx="73548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/>
              <a:t>T. Fukuyama </a:t>
            </a:r>
            <a:r>
              <a:rPr lang="en-US" altLang="fr-FR" sz="1300" i="1"/>
              <a:t>and Coll. Angew. Chem. Int. Ed.</a:t>
            </a:r>
            <a:r>
              <a:rPr lang="en-US" altLang="fr-FR" sz="1300"/>
              <a:t> </a:t>
            </a:r>
            <a:r>
              <a:rPr lang="en-US" altLang="fr-FR" sz="1300" b="1"/>
              <a:t>2016</a:t>
            </a:r>
            <a:r>
              <a:rPr lang="en-US" altLang="fr-FR" sz="1300"/>
              <a:t>, </a:t>
            </a:r>
            <a:r>
              <a:rPr lang="en-US" altLang="fr-FR" sz="1300" i="1"/>
              <a:t>55</a:t>
            </a:r>
            <a:r>
              <a:rPr lang="en-US" altLang="fr-FR" sz="1300"/>
              <a:t>, 6915.</a:t>
            </a:r>
            <a:endParaRPr lang="fr-FR" altLang="fr-FR" sz="1300"/>
          </a:p>
        </p:txBody>
      </p:sp>
      <p:graphicFrame>
        <p:nvGraphicFramePr>
          <p:cNvPr id="29701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89469"/>
              </p:ext>
            </p:extLst>
          </p:nvPr>
        </p:nvGraphicFramePr>
        <p:xfrm>
          <a:off x="2836863" y="2447925"/>
          <a:ext cx="6534150" cy="40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CS ChemDraw Drawing" r:id="rId4" imgW="5937115" imgH="3640264" progId="ChemDraw.Document.6.0">
                  <p:embed/>
                </p:oleObj>
              </mc:Choice>
              <mc:Fallback>
                <p:oleObj name="CS ChemDraw Drawing" r:id="rId4" imgW="5937115" imgH="3640264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447925"/>
                        <a:ext cx="6534150" cy="400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t 14"/>
          <p:cNvGraphicFramePr>
            <a:graphicFrameLocks noChangeAspect="1"/>
          </p:cNvGraphicFramePr>
          <p:nvPr/>
        </p:nvGraphicFramePr>
        <p:xfrm>
          <a:off x="2711450" y="830263"/>
          <a:ext cx="68310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CS ChemDraw Drawing" r:id="rId6" imgW="6205494" imgH="1252530" progId="ChemDraw.Document.6.0">
                  <p:embed/>
                </p:oleObj>
              </mc:Choice>
              <mc:Fallback>
                <p:oleObj name="CS ChemDraw Drawing" r:id="rId6" imgW="6205494" imgH="1252530" progId="ChemDraw.Document.6.0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830263"/>
                        <a:ext cx="683101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7555"/>
              </p:ext>
            </p:extLst>
          </p:nvPr>
        </p:nvGraphicFramePr>
        <p:xfrm>
          <a:off x="2063552" y="1372693"/>
          <a:ext cx="9238710" cy="535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7" name="CS ChemDraw Drawing" r:id="rId3" imgW="7698925" imgH="4463695" progId="ChemDraw.Document.6.0">
                  <p:embed/>
                </p:oleObj>
              </mc:Choice>
              <mc:Fallback>
                <p:oleObj name="CS ChemDraw Drawing" r:id="rId3" imgW="7698925" imgH="44636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372693"/>
                        <a:ext cx="9238710" cy="535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35360" y="1209676"/>
            <a:ext cx="549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ym typeface="Wingdings" panose="05000000000000000000" pitchFamily="2" charset="2"/>
              </a:rPr>
              <a:t> </a:t>
            </a:r>
            <a:r>
              <a:rPr lang="fr-FR" dirty="0" err="1">
                <a:sym typeface="Wingdings" panose="05000000000000000000" pitchFamily="2" charset="2"/>
              </a:rPr>
              <a:t>Intermolecular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pathway</a:t>
            </a:r>
            <a:r>
              <a:rPr lang="fr-FR" dirty="0">
                <a:sym typeface="Wingdings" panose="05000000000000000000" pitchFamily="2" charset="2"/>
              </a:rPr>
              <a:t>: First </a:t>
            </a:r>
            <a:r>
              <a:rPr lang="fr-FR" dirty="0" err="1">
                <a:sym typeface="Wingdings" panose="05000000000000000000" pitchFamily="2" charset="2"/>
              </a:rPr>
              <a:t>diastereomeric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complex</a:t>
            </a:r>
            <a:endParaRPr lang="fr-FR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524000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 : modé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3118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15379" y="1066232"/>
            <a:ext cx="5780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ym typeface="Wingdings" panose="05000000000000000000" pitchFamily="2" charset="2"/>
              </a:rPr>
              <a:t> </a:t>
            </a:r>
            <a:r>
              <a:rPr lang="fr-FR" dirty="0" err="1">
                <a:sym typeface="Wingdings" panose="05000000000000000000" pitchFamily="2" charset="2"/>
              </a:rPr>
              <a:t>Intermolecular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pathway</a:t>
            </a:r>
            <a:r>
              <a:rPr lang="fr-FR" dirty="0">
                <a:sym typeface="Wingdings" panose="05000000000000000000" pitchFamily="2" charset="2"/>
              </a:rPr>
              <a:t>: Second </a:t>
            </a:r>
            <a:r>
              <a:rPr lang="fr-FR" dirty="0" err="1">
                <a:sym typeface="Wingdings" panose="05000000000000000000" pitchFamily="2" charset="2"/>
              </a:rPr>
              <a:t>diastereomeric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complex</a:t>
            </a:r>
            <a:endParaRPr lang="fr-F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52662" y="1376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22542"/>
              </p:ext>
            </p:extLst>
          </p:nvPr>
        </p:nvGraphicFramePr>
        <p:xfrm>
          <a:off x="1484837" y="1457326"/>
          <a:ext cx="9222326" cy="492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CS ChemDraw Drawing" r:id="rId3" imgW="7685272" imgH="4103650" progId="ChemDraw.Document.6.0">
                  <p:embed/>
                </p:oleObj>
              </mc:Choice>
              <mc:Fallback>
                <p:oleObj name="CS ChemDraw Drawing" r:id="rId3" imgW="7685272" imgH="4103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37" y="1457326"/>
                        <a:ext cx="9222326" cy="492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524000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 : modél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905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fr-FR" sz="1200">
              <a:solidFill>
                <a:srgbClr val="898989"/>
              </a:solidFill>
            </a:endParaRPr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18" name="Objet 12"/>
          <p:cNvGraphicFramePr>
            <a:graphicFrameLocks noChangeAspect="1"/>
          </p:cNvGraphicFramePr>
          <p:nvPr/>
        </p:nvGraphicFramePr>
        <p:xfrm>
          <a:off x="2776538" y="1487488"/>
          <a:ext cx="6167437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5" name="CS ChemDraw Drawing" r:id="rId3" imgW="5598859" imgH="4269824" progId="ChemDraw.Document.6.0">
                  <p:embed/>
                </p:oleObj>
              </mc:Choice>
              <mc:Fallback>
                <p:oleObj name="CS ChemDraw Drawing" r:id="rId3" imgW="5598859" imgH="42698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487488"/>
                        <a:ext cx="6167437" cy="470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 bwMode="auto">
          <a:xfrm>
            <a:off x="1524000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Mécanisme réactionnel : cycle catalyt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V.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551384" y="1220788"/>
            <a:ext cx="295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ym typeface="Wingdings" panose="05000000000000000000" pitchFamily="2" charset="2"/>
              </a:rPr>
              <a:t> </a:t>
            </a:r>
            <a:r>
              <a:rPr lang="fr-FR" dirty="0" smtClean="0">
                <a:sym typeface="Wingdings" panose="05000000000000000000" pitchFamily="2" charset="2"/>
              </a:rPr>
              <a:t>Cycle catalytique proposé :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8891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Perspectives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E737-EB52-46DA-A43A-94937D19B4AA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V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856523" y="1682105"/>
            <a:ext cx="914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Dernières manipulations pour le chapitre 1 (estimation mi-janvier)</a:t>
            </a:r>
            <a:endParaRPr lang="fr-FR" sz="2400" dirty="0"/>
          </a:p>
        </p:txBody>
      </p:sp>
      <p:sp>
        <p:nvSpPr>
          <p:cNvPr id="16" name="ZoneTexte 15"/>
          <p:cNvSpPr txBox="1"/>
          <p:nvPr/>
        </p:nvSpPr>
        <p:spPr>
          <a:xfrm>
            <a:off x="856456" y="3068960"/>
            <a:ext cx="914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Début de chapitre 2, préparation d’un éventuel stage :</a:t>
            </a:r>
            <a:endParaRPr lang="fr-FR" sz="24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75347"/>
              </p:ext>
            </p:extLst>
          </p:nvPr>
        </p:nvGraphicFramePr>
        <p:xfrm>
          <a:off x="3202264" y="3898108"/>
          <a:ext cx="5787471" cy="13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CS ChemDraw Drawing" r:id="rId3" imgW="3858314" imgH="884953" progId="ChemDraw.Document.6.0">
                  <p:embed/>
                </p:oleObj>
              </mc:Choice>
              <mc:Fallback>
                <p:oleObj name="CS ChemDraw Drawing" r:id="rId3" imgW="3858314" imgH="884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2264" y="3898108"/>
                        <a:ext cx="5787471" cy="132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28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2135560" y="3933056"/>
            <a:ext cx="7506568" cy="1728862"/>
          </a:xfrm>
          <a:prstGeom prst="roundRect">
            <a:avLst/>
          </a:prstGeom>
          <a:solidFill>
            <a:srgbClr val="FFFF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1749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031524-F374-419B-9CF7-F3C9D98BE771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87488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 smtClean="0">
                <a:latin typeface="+mn-lt"/>
                <a:ea typeface="Adobe Heiti Std R" pitchFamily="34" charset="-128"/>
              </a:rPr>
              <a:t>Limites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et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stratégie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d’amélior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1751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 </a:t>
            </a:r>
            <a:r>
              <a:rPr lang="fr-FR" altLang="fr-FR" sz="1600" b="1" dirty="0" smtClean="0">
                <a:latin typeface="Arial" panose="020B0604020202020204" pitchFamily="34" charset="0"/>
                <a:sym typeface="Wingdings 3" panose="05040102010807070707" pitchFamily="18" charset="2"/>
              </a:rPr>
              <a:t>Limites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31752" name="ZoneTexte 11"/>
          <p:cNvSpPr txBox="1">
            <a:spLocks noChangeArrowheads="1"/>
          </p:cNvSpPr>
          <p:nvPr/>
        </p:nvSpPr>
        <p:spPr bwMode="auto">
          <a:xfrm>
            <a:off x="911225" y="3284538"/>
            <a:ext cx="669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 </a:t>
            </a:r>
            <a:r>
              <a:rPr lang="fr-FR" altLang="fr-FR" sz="1600" b="1" dirty="0" smtClean="0">
                <a:latin typeface="Arial" panose="020B0604020202020204" pitchFamily="34" charset="0"/>
                <a:sym typeface="Wingdings 3" panose="05040102010807070707" pitchFamily="18" charset="2"/>
              </a:rPr>
              <a:t>Stratégie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175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3837"/>
              </p:ext>
            </p:extLst>
          </p:nvPr>
        </p:nvGraphicFramePr>
        <p:xfrm>
          <a:off x="2379663" y="1398588"/>
          <a:ext cx="7431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CS ChemDraw Drawing" r:id="rId4" imgW="6755535" imgH="1349950" progId="ChemDraw.Document.6.0">
                  <p:embed/>
                </p:oleObj>
              </mc:Choice>
              <mc:Fallback>
                <p:oleObj name="CS ChemDraw Drawing" r:id="rId4" imgW="6755535" imgH="1349950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398588"/>
                        <a:ext cx="7431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54233"/>
              </p:ext>
            </p:extLst>
          </p:nvPr>
        </p:nvGraphicFramePr>
        <p:xfrm>
          <a:off x="2292350" y="4003675"/>
          <a:ext cx="70818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CS ChemDraw Drawing" r:id="rId6" imgW="6438738" imgH="1448782" progId="ChemDraw.Document.6.0">
                  <p:embed/>
                </p:oleObj>
              </mc:Choice>
              <mc:Fallback>
                <p:oleObj name="CS ChemDraw Drawing" r:id="rId6" imgW="6438738" imgH="1448782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03675"/>
                        <a:ext cx="70818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èche droite 2"/>
          <p:cNvSpPr/>
          <p:nvPr/>
        </p:nvSpPr>
        <p:spPr>
          <a:xfrm>
            <a:off x="2999656" y="6111005"/>
            <a:ext cx="864096" cy="216024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1758" name="ZoneTexte 11"/>
          <p:cNvSpPr txBox="1">
            <a:spLocks noChangeArrowheads="1"/>
          </p:cNvSpPr>
          <p:nvPr/>
        </p:nvSpPr>
        <p:spPr bwMode="auto">
          <a:xfrm>
            <a:off x="3973513" y="6043613"/>
            <a:ext cx="45707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i="1" dirty="0" smtClean="0">
                <a:latin typeface="Arial" panose="020B0604020202020204" pitchFamily="34" charset="0"/>
                <a:sym typeface="Wingdings 3" panose="05040102010807070707" pitchFamily="18" charset="2"/>
              </a:rPr>
              <a:t>Recherche de nouveaux systèmes catalytiques !</a:t>
            </a:r>
            <a:endParaRPr lang="fr-FR" altLang="fr-FR" sz="1600" i="1" dirty="0">
              <a:latin typeface="Arial" panose="020B0604020202020204" pitchFamily="34" charset="0"/>
            </a:endParaRPr>
          </a:p>
        </p:txBody>
      </p:sp>
      <p:sp>
        <p:nvSpPr>
          <p:cNvPr id="31759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8F4BC4-640A-46FE-9E2A-D40105D3E40E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3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358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21232"/>
              </p:ext>
            </p:extLst>
          </p:nvPr>
        </p:nvGraphicFramePr>
        <p:xfrm>
          <a:off x="3354388" y="1379538"/>
          <a:ext cx="5481637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CS ChemDraw Drawing" r:id="rId3" imgW="4980237" imgH="3913429" progId="ChemDraw.Document.6.0">
                  <p:embed/>
                </p:oleObj>
              </mc:Choice>
              <mc:Fallback>
                <p:oleObj name="CS ChemDraw Drawing" r:id="rId3" imgW="4980237" imgH="3913429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379538"/>
                        <a:ext cx="5481637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6"/>
          <p:cNvSpPr>
            <a:spLocks noChangeArrowheads="1"/>
          </p:cNvSpPr>
          <p:nvPr/>
        </p:nvSpPr>
        <p:spPr bwMode="auto">
          <a:xfrm>
            <a:off x="2417762" y="3506788"/>
            <a:ext cx="73548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Eur. J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8</a:t>
            </a:r>
            <a:r>
              <a:rPr lang="en-US" altLang="fr-FR" sz="1300" dirty="0"/>
              <a:t>, </a:t>
            </a:r>
            <a:r>
              <a:rPr lang="en-US" altLang="fr-FR" sz="1300" i="1" dirty="0"/>
              <a:t>24</a:t>
            </a:r>
            <a:r>
              <a:rPr lang="en-US" altLang="fr-FR" sz="1300" dirty="0"/>
              <a:t>, 4790.</a:t>
            </a:r>
            <a:endParaRPr lang="fr-FR" altLang="fr-FR" sz="1300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417762" y="5692776"/>
            <a:ext cx="73548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</a:t>
            </a:r>
            <a:r>
              <a:rPr lang="en-US" altLang="fr-FR" sz="1300" i="1" dirty="0"/>
              <a:t>55</a:t>
            </a:r>
            <a:r>
              <a:rPr lang="en-US" altLang="fr-FR" sz="1300" dirty="0"/>
              <a:t>, 7398-7401</a:t>
            </a:r>
            <a:endParaRPr lang="fr-FR" altLang="fr-FR" sz="1300" dirty="0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487488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 smtClean="0">
                <a:latin typeface="+mn-lt"/>
                <a:ea typeface="Adobe Heiti Std R" pitchFamily="34" charset="-128"/>
              </a:rPr>
              <a:t>Travaux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précédent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8F4BC4-640A-46FE-9E2A-D40105D3E40E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3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358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99208"/>
              </p:ext>
            </p:extLst>
          </p:nvPr>
        </p:nvGraphicFramePr>
        <p:xfrm>
          <a:off x="3318668" y="1187790"/>
          <a:ext cx="548163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CS ChemDraw Drawing" r:id="rId3" imgW="4980237" imgH="1599785" progId="ChemDraw.Document.6.0">
                  <p:embed/>
                </p:oleObj>
              </mc:Choice>
              <mc:Fallback>
                <p:oleObj name="CS ChemDraw Drawing" r:id="rId3" imgW="4980237" imgH="15997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668" y="1187790"/>
                        <a:ext cx="548163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2129631" y="6424613"/>
            <a:ext cx="73548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</a:t>
            </a:r>
            <a:r>
              <a:rPr lang="en-US" altLang="fr-FR" sz="1300" i="1" dirty="0"/>
              <a:t>55</a:t>
            </a:r>
            <a:r>
              <a:rPr lang="en-US" altLang="fr-FR" sz="1300" dirty="0"/>
              <a:t>, 7398-7401</a:t>
            </a:r>
            <a:endParaRPr lang="fr-FR" altLang="fr-FR" sz="1300" dirty="0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1487488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 smtClean="0">
                <a:latin typeface="+mn-lt"/>
                <a:ea typeface="Adobe Heiti Std R" pitchFamily="34" charset="-128"/>
              </a:rPr>
              <a:t>Travaux</a:t>
            </a:r>
            <a:r>
              <a:rPr lang="en-US" sz="2400" b="1" dirty="0" smtClean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 smtClean="0">
                <a:latin typeface="+mn-lt"/>
                <a:ea typeface="Adobe Heiti Std R" pitchFamily="34" charset="-128"/>
              </a:rPr>
              <a:t>précédent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85380"/>
              </p:ext>
            </p:extLst>
          </p:nvPr>
        </p:nvGraphicFramePr>
        <p:xfrm>
          <a:off x="3614736" y="3365500"/>
          <a:ext cx="48895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CS ChemDraw Drawing" r:id="rId5" imgW="4890094" imgH="1261487" progId="ChemDraw.Document.6.0">
                  <p:embed/>
                </p:oleObj>
              </mc:Choice>
              <mc:Fallback>
                <p:oleObj name="CS ChemDraw Drawing" r:id="rId5" imgW="4890094" imgH="12614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4736" y="3365500"/>
                        <a:ext cx="4889500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00062"/>
              </p:ext>
            </p:extLst>
          </p:nvPr>
        </p:nvGraphicFramePr>
        <p:xfrm>
          <a:off x="4454338" y="4899026"/>
          <a:ext cx="770918" cy="10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CS ChemDraw Drawing" r:id="rId7" imgW="616734" imgH="831810" progId="ChemDraw.Document.6.0">
                  <p:embed/>
                </p:oleObj>
              </mc:Choice>
              <mc:Fallback>
                <p:oleObj name="CS ChemDraw Drawing" r:id="rId7" imgW="616734" imgH="831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338" y="4899026"/>
                        <a:ext cx="770918" cy="10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50997"/>
              </p:ext>
            </p:extLst>
          </p:nvPr>
        </p:nvGraphicFramePr>
        <p:xfrm>
          <a:off x="6484447" y="4882645"/>
          <a:ext cx="770918" cy="10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CS ChemDraw Drawing" r:id="rId9" imgW="616734" imgH="831810" progId="ChemDraw.Document.6.0">
                  <p:embed/>
                </p:oleObj>
              </mc:Choice>
              <mc:Fallback>
                <p:oleObj name="CS ChemDraw Drawing" r:id="rId9" imgW="616734" imgH="831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4447" y="4882645"/>
                        <a:ext cx="770918" cy="10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14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Preuve de concept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686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54137F-3182-4439-BEC7-A606C71CEA33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2927350" y="346139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20582"/>
              </p:ext>
            </p:extLst>
          </p:nvPr>
        </p:nvGraphicFramePr>
        <p:xfrm>
          <a:off x="3267440" y="836712"/>
          <a:ext cx="5657119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CS ChemDraw Drawing" r:id="rId4" imgW="4464959" imgH="1464056" progId="ChemDraw.Document.6.0">
                  <p:embed/>
                </p:oleObj>
              </mc:Choice>
              <mc:Fallback>
                <p:oleObj name="CS ChemDraw Drawing" r:id="rId4" imgW="4464959" imgH="1464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7440" y="836712"/>
                        <a:ext cx="5657119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219500"/>
              </p:ext>
            </p:extLst>
          </p:nvPr>
        </p:nvGraphicFramePr>
        <p:xfrm>
          <a:off x="2135560" y="2852936"/>
          <a:ext cx="8496945" cy="3356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1791"/>
                <a:gridCol w="1141791"/>
                <a:gridCol w="1244810"/>
                <a:gridCol w="1038772"/>
                <a:gridCol w="1259313"/>
                <a:gridCol w="1335234"/>
                <a:gridCol w="1335234"/>
              </a:tblGrid>
              <a:tr h="490895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atio E/H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 </a:t>
                      </a:r>
                      <a:r>
                        <a:rPr lang="fr-FR" b="1" dirty="0" smtClean="0"/>
                        <a:t>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 H n=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r>
                        <a:rPr lang="fr-FR" baseline="0" dirty="0" smtClean="0"/>
                        <a:t> H n=2</a:t>
                      </a:r>
                      <a:endParaRPr lang="fr-FR" dirty="0"/>
                    </a:p>
                  </a:txBody>
                  <a:tcPr anchor="ctr"/>
                </a:tc>
              </a:tr>
              <a:tr h="490895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-H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3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/9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ND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9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8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0/100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0/100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,5%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9/3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7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76/24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2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71/29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7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2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77/23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2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63430"/>
              </p:ext>
            </p:extLst>
          </p:nvPr>
        </p:nvGraphicFramePr>
        <p:xfrm>
          <a:off x="3574218" y="2939808"/>
          <a:ext cx="475845" cy="4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CS ChemDraw Drawing" r:id="rId6" imgW="380676" imgH="337974" progId="ChemDraw.Document.6.0">
                  <p:embed/>
                </p:oleObj>
              </mc:Choice>
              <mc:Fallback>
                <p:oleObj name="CS ChemDraw Drawing" r:id="rId6" imgW="380676" imgH="337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4218" y="2939808"/>
                        <a:ext cx="475845" cy="42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2852"/>
              </p:ext>
            </p:extLst>
          </p:nvPr>
        </p:nvGraphicFramePr>
        <p:xfrm>
          <a:off x="3574218" y="3988220"/>
          <a:ext cx="649321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CS ChemDraw Drawing" r:id="rId8" imgW="519457" imgH="286127" progId="ChemDraw.Document.6.0">
                  <p:embed/>
                </p:oleObj>
              </mc:Choice>
              <mc:Fallback>
                <p:oleObj name="CS ChemDraw Drawing" r:id="rId8" imgW="519457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4218" y="3988220"/>
                        <a:ext cx="649321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34701"/>
              </p:ext>
            </p:extLst>
          </p:nvPr>
        </p:nvGraphicFramePr>
        <p:xfrm>
          <a:off x="3660957" y="4349494"/>
          <a:ext cx="458821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CS ChemDraw Drawing" r:id="rId10" imgW="367057" imgH="284507" progId="ChemDraw.Document.6.0">
                  <p:embed/>
                </p:oleObj>
              </mc:Choice>
              <mc:Fallback>
                <p:oleObj name="CS ChemDraw Drawing" r:id="rId10" imgW="367057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0957" y="4349494"/>
                        <a:ext cx="458821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91802"/>
              </p:ext>
            </p:extLst>
          </p:nvPr>
        </p:nvGraphicFramePr>
        <p:xfrm>
          <a:off x="3658915" y="4718276"/>
          <a:ext cx="508270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CS ChemDraw Drawing" r:id="rId12" imgW="406616" imgH="286127" progId="ChemDraw.Document.6.0">
                  <p:embed/>
                </p:oleObj>
              </mc:Choice>
              <mc:Fallback>
                <p:oleObj name="CS ChemDraw Drawing" r:id="rId12" imgW="406616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8915" y="4718276"/>
                        <a:ext cx="508270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42512"/>
              </p:ext>
            </p:extLst>
          </p:nvPr>
        </p:nvGraphicFramePr>
        <p:xfrm>
          <a:off x="3676978" y="5463505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CS ChemDraw Drawing" r:id="rId14" imgW="395916" imgH="284507" progId="ChemDraw.Document.6.0">
                  <p:embed/>
                </p:oleObj>
              </mc:Choice>
              <mc:Fallback>
                <p:oleObj name="CS ChemDraw Drawing" r:id="rId14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6978" y="5463505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2282"/>
              </p:ext>
            </p:extLst>
          </p:nvPr>
        </p:nvGraphicFramePr>
        <p:xfrm>
          <a:off x="3516009" y="5089083"/>
          <a:ext cx="889270" cy="38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CS ChemDraw Drawing" r:id="rId16" imgW="711416" imgH="307514" progId="ChemDraw.Document.6.0">
                  <p:embed/>
                </p:oleObj>
              </mc:Choice>
              <mc:Fallback>
                <p:oleObj name="CS ChemDraw Drawing" r:id="rId16" imgW="711416" imgH="307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16009" y="5089083"/>
                        <a:ext cx="889270" cy="38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38373"/>
              </p:ext>
            </p:extLst>
          </p:nvPr>
        </p:nvGraphicFramePr>
        <p:xfrm>
          <a:off x="3672290" y="5836224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CS ChemDraw Drawing" r:id="rId18" imgW="395916" imgH="284507" progId="ChemDraw.Document.6.0">
                  <p:embed/>
                </p:oleObj>
              </mc:Choice>
              <mc:Fallback>
                <p:oleObj name="CS ChemDraw Drawing" r:id="rId18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2290" y="5836224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droite 12"/>
          <p:cNvSpPr/>
          <p:nvPr/>
        </p:nvSpPr>
        <p:spPr>
          <a:xfrm>
            <a:off x="1230705" y="5909678"/>
            <a:ext cx="757287" cy="1778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407368" y="5805264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 = 5 h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181939" y="6387418"/>
            <a:ext cx="6793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nditions réactionnelles : 0,25 </a:t>
            </a:r>
            <a:r>
              <a:rPr lang="fr-FR" dirty="0" err="1" smtClean="0"/>
              <a:t>mmol</a:t>
            </a:r>
            <a:r>
              <a:rPr lang="fr-FR" dirty="0" smtClean="0"/>
              <a:t> de substrat dans 5 </a:t>
            </a:r>
            <a:r>
              <a:rPr lang="fr-FR" dirty="0" err="1" smtClean="0"/>
              <a:t>mL</a:t>
            </a:r>
            <a:r>
              <a:rPr lang="fr-FR" dirty="0" smtClean="0"/>
              <a:t> de </a:t>
            </a:r>
            <a:r>
              <a:rPr lang="fr-FR" dirty="0" err="1" smtClean="0"/>
              <a:t>MeOH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Preuve de concept : montage expérimental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686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54137F-3182-4439-BEC7-A606C71CEA33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5919"/>
              </p:ext>
            </p:extLst>
          </p:nvPr>
        </p:nvGraphicFramePr>
        <p:xfrm>
          <a:off x="3443288" y="1465263"/>
          <a:ext cx="5307012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CS ChemDraw Drawing" r:id="rId3" imgW="3357015" imgH="2787067" progId="ChemDraw.Document.6.0">
                  <p:embed/>
                </p:oleObj>
              </mc:Choice>
              <mc:Fallback>
                <p:oleObj name="CS ChemDraw Drawing" r:id="rId3" imgW="3357015" imgH="2787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3288" y="1465263"/>
                        <a:ext cx="5307012" cy="4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00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Optim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686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54137F-3182-4439-BEC7-A606C71CEA33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73134"/>
              </p:ext>
            </p:extLst>
          </p:nvPr>
        </p:nvGraphicFramePr>
        <p:xfrm>
          <a:off x="2495752" y="3861048"/>
          <a:ext cx="7200495" cy="183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CS ChemDraw Drawing" r:id="rId3" imgW="5760396" imgH="1465632" progId="ChemDraw.Document.6.0">
                  <p:embed/>
                </p:oleObj>
              </mc:Choice>
              <mc:Fallback>
                <p:oleObj name="CS ChemDraw Drawing" r:id="rId3" imgW="5760396" imgH="14656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752" y="3861048"/>
                        <a:ext cx="7200495" cy="1832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50937"/>
              </p:ext>
            </p:extLst>
          </p:nvPr>
        </p:nvGraphicFramePr>
        <p:xfrm>
          <a:off x="3440113" y="1970088"/>
          <a:ext cx="53117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CS ChemDraw Drawing" r:id="rId5" imgW="4250014" imgH="831486" progId="ChemDraw.Document.6.0">
                  <p:embed/>
                </p:oleObj>
              </mc:Choice>
              <mc:Fallback>
                <p:oleObj name="CS ChemDraw Drawing" r:id="rId5" imgW="4250014" imgH="831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0113" y="1970088"/>
                        <a:ext cx="531177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36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0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Optimisation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6867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54137F-3182-4439-BEC7-A606C71CEA33}" type="slidenum">
              <a:rPr lang="en-US" altLang="fr-F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fr-FR" sz="1200" smtClean="0">
              <a:solidFill>
                <a:srgbClr val="898989"/>
              </a:solidFill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 smtClean="0"/>
              <a:t>II</a:t>
            </a:r>
            <a:r>
              <a:rPr lang="fr-FR" dirty="0" smtClean="0"/>
              <a:t>.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12069"/>
              </p:ext>
            </p:extLst>
          </p:nvPr>
        </p:nvGraphicFramePr>
        <p:xfrm>
          <a:off x="2235200" y="2360613"/>
          <a:ext cx="7723188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CS ChemDraw Drawing" r:id="rId3" imgW="6178037" imgH="1859017" progId="ChemDraw.Document.6.0">
                  <p:embed/>
                </p:oleObj>
              </mc:Choice>
              <mc:Fallback>
                <p:oleObj name="CS ChemDraw Drawing" r:id="rId3" imgW="6178037" imgH="18590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2360613"/>
                        <a:ext cx="7723188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75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55</TotalTime>
  <Words>570</Words>
  <Application>Microsoft Office PowerPoint</Application>
  <PresentationFormat>Grand écran</PresentationFormat>
  <Paragraphs>243</Paragraphs>
  <Slides>23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34" baseType="lpstr">
      <vt:lpstr>Adobe Heiti Std R</vt:lpstr>
      <vt:lpstr>MS Gothic</vt:lpstr>
      <vt:lpstr>Arial</vt:lpstr>
      <vt:lpstr>Berlin Sans FB Demi</vt:lpstr>
      <vt:lpstr>Calibri</vt:lpstr>
      <vt:lpstr>Cambria Math</vt:lpstr>
      <vt:lpstr>Wingdings</vt:lpstr>
      <vt:lpstr>Wingdings 3</vt:lpstr>
      <vt:lpstr>Thème Office</vt:lpstr>
      <vt:lpstr>1_Thème Office</vt:lpstr>
      <vt:lpstr>CS ChemDraw Drawing</vt:lpstr>
      <vt:lpstr>Présentation PowerPoint</vt:lpstr>
      <vt:lpstr>Applications de l’oxygène singulet en synthèse totale – [4+2]</vt:lpstr>
      <vt:lpstr>Limites et stratégie d’amélioration</vt:lpstr>
      <vt:lpstr>Travaux précédents</vt:lpstr>
      <vt:lpstr>Travaux précédents</vt:lpstr>
      <vt:lpstr>Preuve de concept</vt:lpstr>
      <vt:lpstr>Preuve de concept : montage expérimental</vt:lpstr>
      <vt:lpstr>Optimisation</vt:lpstr>
      <vt:lpstr>Optimisation</vt:lpstr>
      <vt:lpstr>Généralisation</vt:lpstr>
      <vt:lpstr>Généralisation</vt:lpstr>
      <vt:lpstr>Généralisation</vt:lpstr>
      <vt:lpstr>Étude mécanistique</vt:lpstr>
      <vt:lpstr>Étude mécanistique</vt:lpstr>
      <vt:lpstr>Mécanisme réactionnel</vt:lpstr>
      <vt:lpstr>Mécanisme réactionnel</vt:lpstr>
      <vt:lpstr>Mécanisme réactionn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erspective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ncent</dc:creator>
  <cp:lastModifiedBy>Louis Péault</cp:lastModifiedBy>
  <cp:revision>923</cp:revision>
  <dcterms:created xsi:type="dcterms:W3CDTF">2012-11-26T08:05:34Z</dcterms:created>
  <dcterms:modified xsi:type="dcterms:W3CDTF">2020-12-18T09:25:38Z</dcterms:modified>
</cp:coreProperties>
</file>